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7" r:id="rId2"/>
    <p:sldId id="370" r:id="rId3"/>
    <p:sldId id="365" r:id="rId4"/>
    <p:sldId id="373" r:id="rId5"/>
    <p:sldId id="302" r:id="rId6"/>
    <p:sldId id="265" r:id="rId7"/>
    <p:sldId id="374" r:id="rId8"/>
    <p:sldId id="328" r:id="rId9"/>
    <p:sldId id="371" r:id="rId10"/>
    <p:sldId id="372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57" d="100"/>
          <a:sy n="57" d="100"/>
        </p:scale>
        <p:origin x="72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16C97B-3FB9-4A54-AAD4-2F3FC263FE96}" type="datetimeFigureOut">
              <a:rPr lang="ru-RU" smtClean="0"/>
              <a:t>27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0AFA09-90F8-4460-9BBA-9C6B6C103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8097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371601"/>
            <a:ext cx="104648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252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824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09600"/>
            <a:ext cx="27432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80264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5381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44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2362201"/>
            <a:ext cx="103632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626865"/>
            <a:ext cx="103632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975360" y="4599432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3149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748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984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984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741949" y="4045691"/>
            <a:ext cx="4709160" cy="105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656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3353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2799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080"/>
            <a:ext cx="2852928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792080"/>
            <a:ext cx="7620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2130553"/>
            <a:ext cx="2852928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912152" y="3579942"/>
            <a:ext cx="5577840" cy="211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6207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480"/>
            <a:ext cx="2856907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11480" y="838201"/>
            <a:ext cx="787252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33600"/>
            <a:ext cx="2852928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237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18288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B089155-895C-4259-8644-4C74F0E5BD3D}" type="datetimeFigureOut">
              <a:rPr lang="ru-RU" smtClean="0"/>
              <a:pPr/>
              <a:t>27.02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0" y="18288"/>
            <a:ext cx="5486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18288"/>
            <a:ext cx="1422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331DA58-57C0-4648-8686-B61F68F91DC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4298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39516" y="1916833"/>
            <a:ext cx="8712968" cy="1927225"/>
          </a:xfrm>
        </p:spPr>
        <p:txBody>
          <a:bodyPr/>
          <a:lstStyle/>
          <a:p>
            <a:pPr algn="ctr"/>
            <a:r>
              <a:rPr lang="ru-RU" sz="4400" dirty="0"/>
              <a:t>Теория цвета</a:t>
            </a:r>
            <a:br>
              <a:rPr lang="ru-RU" sz="4400" dirty="0"/>
            </a:br>
            <a:r>
              <a:rPr lang="ru-RU" sz="4400" dirty="0"/>
              <a:t>и </a:t>
            </a:r>
            <a:r>
              <a:rPr lang="ru-RU" sz="4400" dirty="0" err="1"/>
              <a:t>цветовосприятие</a:t>
            </a:r>
            <a:br>
              <a:rPr lang="ru-RU" sz="4400" dirty="0"/>
            </a:b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13509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A9F9621-9C13-4AC0-B136-872A09233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коны Грассман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3FA90DE-414E-4A43-8C75-8D03E860BD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Третий закон — </a:t>
            </a:r>
            <a:r>
              <a:rPr lang="ru-RU" b="1" dirty="0"/>
              <a:t>аддитивности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ru-RU" dirty="0"/>
              <a:t>цвет смеси излучений зависит только от их цвета, а не от спектрального состава самих излучений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i="1" dirty="0"/>
              <a:t>Следствие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ru-RU" dirty="0"/>
              <a:t>аддитивность цветовых уравнений:</a:t>
            </a:r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AE6D51C-F5AF-4A0E-AA0B-F366DE50D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753" y="4473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06815B2-9721-4952-A97D-911CCF19C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784" y="4356204"/>
          <a:ext cx="4896544" cy="230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530600" imgH="1663700" progId="Equation.DSMT4">
                  <p:embed/>
                </p:oleObj>
              </mc:Choice>
              <mc:Fallback>
                <p:oleObj name="Equation" r:id="rId3" imgW="3530600" imgH="16637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06815B2-9721-4952-A97D-911CCF19C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4356204"/>
                        <a:ext cx="4896544" cy="2309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592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C9ED7FBB-8CAE-4EF7-BDCA-1DB70B8B105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z="4400" b="1" dirty="0"/>
              <a:t>Раздел </a:t>
            </a:r>
            <a:r>
              <a:rPr lang="en-US" sz="4400" b="1" dirty="0"/>
              <a:t>4</a:t>
            </a:r>
            <a:r>
              <a:rPr lang="ru-RU" sz="4400" b="1" dirty="0"/>
              <a:t>. </a:t>
            </a:r>
            <a:br>
              <a:rPr lang="en-US" sz="4400" b="1" dirty="0"/>
            </a:br>
            <a:r>
              <a:rPr lang="ru-RU" sz="4400" b="1" dirty="0"/>
              <a:t>Законы восприятия цвета</a:t>
            </a:r>
            <a:endParaRPr lang="ru-RU" sz="4400" dirty="0"/>
          </a:p>
        </p:txBody>
      </p:sp>
      <p:sp>
        <p:nvSpPr>
          <p:cNvPr id="5" name="Подзаголовок 4">
            <a:extLst>
              <a:ext uri="{FF2B5EF4-FFF2-40B4-BE49-F238E27FC236}">
                <a16:creationId xmlns:a16="http://schemas.microsoft.com/office/drawing/2014/main" id="{F250E5C5-844C-4FCD-A7D6-6E2B2108E0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09800" y="3505200"/>
            <a:ext cx="7848600" cy="3164160"/>
          </a:xfrm>
        </p:spPr>
        <p:txBody>
          <a:bodyPr>
            <a:normAutofit lnSpcReduction="10000"/>
          </a:bodyPr>
          <a:lstStyle/>
          <a:p>
            <a:r>
              <a:rPr lang="ru-RU" dirty="0"/>
              <a:t>4.1 Световая и спектральная чувствительность глаза, адаптация, зрительная инерция.</a:t>
            </a:r>
          </a:p>
          <a:p>
            <a:r>
              <a:rPr lang="ru-RU" dirty="0"/>
              <a:t>Закономерности восприятия цвета, пороги восприятия, восприятие яркости, цветности</a:t>
            </a:r>
          </a:p>
          <a:p>
            <a:r>
              <a:rPr lang="ru-RU" dirty="0"/>
              <a:t>4.2 Влияние внешних условий на восприятие цвета, эффекты зрительного контраста, влияние непрямых раздражений.</a:t>
            </a:r>
          </a:p>
          <a:p>
            <a:r>
              <a:rPr lang="ru-RU" dirty="0"/>
              <a:t>Синтез цвета. Законы Грассмана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1477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5684A2-422E-4335-8529-61D627E2F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пектральная чувствительность глаза</a:t>
            </a:r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E27E1C1-5336-4BDB-9A05-4BAAB607B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1916832"/>
            <a:ext cx="8229600" cy="3964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82467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1F7231-DF75-4E35-A244-C573485D8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ветовая чувствительность глаза</a:t>
            </a:r>
          </a:p>
        </p:txBody>
      </p:sp>
      <p:pic>
        <p:nvPicPr>
          <p:cNvPr id="27650" name="Picture 2" descr="image">
            <a:extLst>
              <a:ext uri="{FF2B5EF4-FFF2-40B4-BE49-F238E27FC236}">
                <a16:creationId xmlns:a16="http://schemas.microsoft.com/office/drawing/2014/main" id="{A324DDAD-7A96-4770-A3FF-666A81EE3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700808"/>
            <a:ext cx="6768752" cy="435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30546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533400"/>
            <a:ext cx="8229600" cy="519336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Адаптация и зрительная инерция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063552" y="1484784"/>
          <a:ext cx="8229600" cy="4145280"/>
        </p:xfrm>
        <a:graphic>
          <a:graphicData uri="http://schemas.openxmlformats.org/drawingml/2006/table">
            <a:tbl>
              <a:tblPr/>
              <a:tblGrid>
                <a:gridCol w="6480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8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065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ru-RU" sz="18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Условия освещения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реднее значение освещенности, лк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39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Земная поверхность ночью в полнолуние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То же в сумерках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414020"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в летний день в тени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414020"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в летний день на солнце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414020"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в летний день при сплошной об­лачности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л комнаты под лампой накаливания мощностью 100 Вт, висящей на высоте 3 м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Тротуар под уличным фонарем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kern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тол, освещаемый настольной лампой мощностью 100 Вт </a:t>
                      </a:r>
                      <a:endParaRPr lang="ru-RU" sz="2400" kern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2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 – 50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000 – 15 000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0 000 –150 000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000 –25 000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 – 30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 – 6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kern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0 – 200</a:t>
                      </a:r>
                      <a:endParaRPr lang="ru-RU" sz="2400" kern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4339" name="Picture 3" descr="Рис_П_8+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-539" b="-50000"/>
          <a:stretch/>
        </p:blipFill>
        <p:spPr bwMode="auto">
          <a:xfrm>
            <a:off x="1739516" y="1268760"/>
            <a:ext cx="8712968" cy="432048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14340" name="Picture 4" descr="Pict_2_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517" y="1227466"/>
            <a:ext cx="8788181" cy="3929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138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/>
              <a:t>Закономерности восприятия цве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Явления </a:t>
            </a:r>
            <a:r>
              <a:rPr lang="ru-RU" dirty="0" err="1"/>
              <a:t>Берцольда-Брюкке</a:t>
            </a:r>
            <a:r>
              <a:rPr lang="ru-RU" dirty="0"/>
              <a:t> и </a:t>
            </a:r>
            <a:r>
              <a:rPr lang="ru-RU" dirty="0" err="1"/>
              <a:t>Берцольда-Эбнея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008" y="1999954"/>
            <a:ext cx="4639984" cy="252792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785" y="4654980"/>
            <a:ext cx="4578837" cy="217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480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65F981-68AB-417B-B093-B746CCBE3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непрямых раздражени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649FBA-58EB-4AF2-863B-9E953B620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0"/>
            <a:ext cx="2530624" cy="4876800"/>
          </a:xfrm>
        </p:spPr>
        <p:txBody>
          <a:bodyPr/>
          <a:lstStyle/>
          <a:p>
            <a:pPr marL="0" indent="0" algn="ctr">
              <a:buNone/>
            </a:pPr>
            <a:r>
              <a:rPr lang="ru-RU" b="1" dirty="0"/>
              <a:t>Шум</a:t>
            </a:r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7957C8EF-6C34-459A-AB34-D851F360E3EB}"/>
              </a:ext>
            </a:extLst>
          </p:cNvPr>
          <p:cNvSpPr txBox="1">
            <a:spLocks/>
          </p:cNvSpPr>
          <p:nvPr/>
        </p:nvSpPr>
        <p:spPr>
          <a:xfrm>
            <a:off x="5951984" y="1600200"/>
            <a:ext cx="4042792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b="1" dirty="0"/>
              <a:t>Обоняние</a:t>
            </a:r>
          </a:p>
          <a:p>
            <a:r>
              <a:rPr lang="ru-RU" dirty="0"/>
              <a:t>Бергамот</a:t>
            </a:r>
          </a:p>
          <a:p>
            <a:r>
              <a:rPr lang="ru-RU" dirty="0"/>
              <a:t>Нашатырь и др.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b="1" dirty="0"/>
              <a:t>Вкусовые ощущения</a:t>
            </a:r>
          </a:p>
          <a:p>
            <a:pPr marL="0" indent="0">
              <a:buNone/>
            </a:pPr>
            <a:r>
              <a:rPr lang="ru-RU" dirty="0"/>
              <a:t>Сахар</a:t>
            </a:r>
          </a:p>
          <a:p>
            <a:pPr marL="0" indent="0">
              <a:buNone/>
            </a:pPr>
            <a:r>
              <a:rPr lang="ru-RU" dirty="0"/>
              <a:t>Соль / кислота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b="1" dirty="0"/>
              <a:t>Температура</a:t>
            </a:r>
          </a:p>
          <a:p>
            <a:pPr marL="0" indent="0">
              <a:buNone/>
            </a:pPr>
            <a:r>
              <a:rPr lang="ru-RU" dirty="0"/>
              <a:t>Холод / горяче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8879C90-385A-4F93-AD92-179A64089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204864"/>
            <a:ext cx="2890664" cy="4114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8889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C68A75-7670-4449-82D5-7CDA5AC51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коны Грассман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3B50FCE-7AE0-4455-96BA-778ECD2861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15880" y="1743296"/>
            <a:ext cx="3528392" cy="13967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/>
              <a:t>В 1853 году</a:t>
            </a:r>
            <a:r>
              <a:rPr lang="en-US" sz="2000" dirty="0"/>
              <a:t> </a:t>
            </a:r>
            <a:r>
              <a:rPr lang="ru-RU" sz="2000" dirty="0"/>
              <a:t>Герман Гюнтер Грассман сформулировал три закона, названные его именем.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8C7CDC2-650C-42F1-B9A9-85A993C7A1AC}"/>
              </a:ext>
            </a:extLst>
          </p:cNvPr>
          <p:cNvSpPr/>
          <p:nvPr/>
        </p:nvSpPr>
        <p:spPr>
          <a:xfrm>
            <a:off x="2059857" y="3359345"/>
            <a:ext cx="8579296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bg1">
                  <a:lumMod val="50000"/>
                </a:schemeClr>
              </a:buClr>
              <a:buFont typeface="Arial" panose="020B0604020202020204" pitchFamily="34" charset="0"/>
              <a:buChar char="•"/>
            </a:pPr>
            <a:r>
              <a:rPr lang="ru-RU" sz="2400" dirty="0"/>
              <a:t>Первый закон — </a:t>
            </a:r>
            <a:r>
              <a:rPr lang="ru-RU" sz="2400" b="1" dirty="0"/>
              <a:t>трехмерности</a:t>
            </a:r>
            <a:r>
              <a:rPr lang="ru-RU" sz="2400" dirty="0"/>
              <a:t>:</a:t>
            </a:r>
          </a:p>
          <a:p>
            <a:pPr marL="357188"/>
            <a:r>
              <a:rPr lang="ru-RU" sz="2400" dirty="0"/>
              <a:t>любой цвет однозначно выражается тремя цветами, если они </a:t>
            </a:r>
            <a:r>
              <a:rPr lang="ru-RU" sz="2400" i="1" dirty="0"/>
              <a:t>линейно независимы</a:t>
            </a:r>
            <a:r>
              <a:rPr lang="ru-RU" sz="2400" dirty="0"/>
              <a:t>.</a:t>
            </a:r>
          </a:p>
          <a:p>
            <a:pPr marL="628650">
              <a:spcBef>
                <a:spcPts val="1200"/>
              </a:spcBef>
            </a:pPr>
            <a:r>
              <a:rPr lang="ru-RU" sz="2400" i="1" dirty="0"/>
              <a:t>Линейная независимость </a:t>
            </a:r>
            <a:r>
              <a:rPr lang="ru-RU" sz="2400" dirty="0"/>
              <a:t>заключается в том, что ни один из этих трех цветов нельзя получить сложением двух остальных.</a:t>
            </a:r>
            <a:endParaRPr lang="en-US" sz="2400" dirty="0"/>
          </a:p>
          <a:p>
            <a:pPr>
              <a:spcBef>
                <a:spcPts val="1200"/>
              </a:spcBef>
            </a:pPr>
            <a:r>
              <a:rPr lang="be-BY" sz="2400" i="1" dirty="0"/>
              <a:t>Следствием </a:t>
            </a:r>
            <a:r>
              <a:rPr lang="be-BY" sz="2400" dirty="0"/>
              <a:t>из закона является </a:t>
            </a:r>
            <a:r>
              <a:rPr lang="ru-RU" sz="2400" dirty="0"/>
              <a:t>возможность описания любого цвета тремя координатами.</a:t>
            </a:r>
            <a:endParaRPr lang="en-US" sz="2400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60512C90-90F4-41C5-9F4E-39CE7C1B4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297" y="1658320"/>
            <a:ext cx="1199781" cy="1481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8668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DD7D2F-AA6B-4488-BC88-6794EE3CA0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коны Грассман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90AF170-E18F-4FF5-9402-93BF2F06C3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7568" y="1916832"/>
            <a:ext cx="8229600" cy="3412976"/>
          </a:xfrm>
        </p:spPr>
        <p:txBody>
          <a:bodyPr>
            <a:normAutofit/>
          </a:bodyPr>
          <a:lstStyle/>
          <a:p>
            <a:r>
              <a:rPr lang="ru-RU" dirty="0"/>
              <a:t>Второй закон — </a:t>
            </a:r>
            <a:r>
              <a:rPr lang="ru-RU" b="1" dirty="0"/>
              <a:t>непрерывности</a:t>
            </a:r>
            <a:r>
              <a:rPr lang="ru-RU" dirty="0"/>
              <a:t>:</a:t>
            </a:r>
          </a:p>
          <a:p>
            <a:pPr marL="177800" indent="0">
              <a:buNone/>
            </a:pPr>
            <a:r>
              <a:rPr lang="ru-RU" dirty="0"/>
              <a:t>если в смеси трех цветовых стимулов один из них непрерывно изменяется, цвет смеси также изменяется непрерывно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be-BY" i="1" dirty="0"/>
              <a:t>Следствие </a:t>
            </a:r>
            <a:r>
              <a:rPr lang="be-BY" dirty="0"/>
              <a:t>из закона: </a:t>
            </a:r>
            <a:r>
              <a:rPr lang="ru-RU" dirty="0"/>
              <a:t>не существует такого реального цвета, к которому, варьируя соотношение трех основных цветовых стимулов, нельзя было бы подобрать бесконечно близкий цвет.</a:t>
            </a:r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650154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Ясность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327</Words>
  <Application>Microsoft Office PowerPoint</Application>
  <PresentationFormat>Широкоэкранный</PresentationFormat>
  <Paragraphs>59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Calibri</vt:lpstr>
      <vt:lpstr>Times New Roman</vt:lpstr>
      <vt:lpstr>Ясность</vt:lpstr>
      <vt:lpstr>Equation</vt:lpstr>
      <vt:lpstr>Теория цвета и цветовосприятие </vt:lpstr>
      <vt:lpstr>Раздел 4.  Законы восприятия цвета</vt:lpstr>
      <vt:lpstr>Спектральная чувствительность глаза</vt:lpstr>
      <vt:lpstr>Световая чувствительность глаза</vt:lpstr>
      <vt:lpstr>Адаптация и зрительная инерция</vt:lpstr>
      <vt:lpstr>Закономерности восприятия цвета</vt:lpstr>
      <vt:lpstr>Влияние непрямых раздражений</vt:lpstr>
      <vt:lpstr>Законы Грассмана</vt:lpstr>
      <vt:lpstr>Законы Грассмана</vt:lpstr>
      <vt:lpstr>Законы Грассман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цвета и цветовосприятие</dc:title>
  <dc:creator>novolochka@yandex.ru</dc:creator>
  <cp:lastModifiedBy>novolochka@yandex.ru</cp:lastModifiedBy>
  <cp:revision>4</cp:revision>
  <dcterms:created xsi:type="dcterms:W3CDTF">2024-02-27T15:28:12Z</dcterms:created>
  <dcterms:modified xsi:type="dcterms:W3CDTF">2024-02-27T15:32:54Z</dcterms:modified>
</cp:coreProperties>
</file>